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75" r:id="rId2"/>
    <p:sldId id="270" r:id="rId3"/>
    <p:sldId id="271" r:id="rId4"/>
    <p:sldId id="272" r:id="rId5"/>
    <p:sldId id="273" r:id="rId6"/>
    <p:sldId id="274" r:id="rId7"/>
  </p:sldIdLst>
  <p:sldSz cx="6858000" cy="9144000" type="letter"/>
  <p:notesSz cx="6950075" cy="9167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2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102" y="10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092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074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91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230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216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053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803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09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450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43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315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0D369-7E99-445E-A40D-F646C7189C69}" type="datetimeFigureOut">
              <a:rPr lang="en-US" smtClean="0"/>
              <a:t>9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463631-222D-47D7-A602-E84A3FC286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304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yleplunkett.com/AR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9.png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1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2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png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2.png"/><Relationship Id="rId18" Type="http://schemas.openxmlformats.org/officeDocument/2006/relationships/image" Target="../media/image25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png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29.emf"/><Relationship Id="rId18" Type="http://schemas.openxmlformats.org/officeDocument/2006/relationships/image" Target="../media/image3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emf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3.png"/><Relationship Id="rId19" Type="http://schemas.openxmlformats.org/officeDocument/2006/relationships/image" Target="../media/image36.png"/><Relationship Id="rId4" Type="http://schemas.openxmlformats.org/officeDocument/2006/relationships/image" Target="../media/image26.emf"/><Relationship Id="rId9" Type="http://schemas.openxmlformats.org/officeDocument/2006/relationships/image" Target="../media/image32.png"/><Relationship Id="rId1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6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43.png"/><Relationship Id="rId12" Type="http://schemas.openxmlformats.org/officeDocument/2006/relationships/image" Target="../media/image40.emf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emf"/><Relationship Id="rId20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9.emf"/><Relationship Id="rId19" Type="http://schemas.openxmlformats.org/officeDocument/2006/relationships/image" Target="../media/image47.png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3.emf"/><Relationship Id="rId18" Type="http://schemas.openxmlformats.org/officeDocument/2006/relationships/image" Target="../media/image58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6.png"/><Relationship Id="rId20" Type="http://schemas.openxmlformats.org/officeDocument/2006/relationships/image" Target="../media/image60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2.emf"/><Relationship Id="rId5" Type="http://schemas.openxmlformats.org/officeDocument/2006/relationships/image" Target="../media/image55.png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59.png"/><Relationship Id="rId4" Type="http://schemas.openxmlformats.org/officeDocument/2006/relationships/image" Target="../media/image49.emf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341C0C-6862-4696-A002-BC835A667E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487" y="238540"/>
            <a:ext cx="5915025" cy="17674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Organic Chemistry I </a:t>
            </a:r>
            <a:br>
              <a:rPr lang="en-US" dirty="0"/>
            </a:br>
            <a:r>
              <a:rPr lang="en-US" dirty="0"/>
              <a:t>Augmented Reality Notecard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nstru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8A98E4-83F5-4603-89E5-D6EFCF06BE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855" y="2068708"/>
            <a:ext cx="5915025" cy="683675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ownload “HP Reveal” from smart phone app store</a:t>
            </a:r>
          </a:p>
          <a:p>
            <a:r>
              <a:rPr lang="en-US" dirty="0"/>
              <a:t>Create an account</a:t>
            </a:r>
          </a:p>
          <a:p>
            <a:r>
              <a:rPr lang="en-US" dirty="0"/>
              <a:t>On main screen, click “Discover Auras”</a:t>
            </a:r>
          </a:p>
          <a:p>
            <a:r>
              <a:rPr lang="en-US" dirty="0"/>
              <a:t>Type “</a:t>
            </a:r>
            <a:r>
              <a:rPr lang="en-US" dirty="0" err="1"/>
              <a:t>kyle.plunkett</a:t>
            </a:r>
            <a:r>
              <a:rPr lang="en-US" dirty="0"/>
              <a:t>”</a:t>
            </a:r>
          </a:p>
          <a:p>
            <a:r>
              <a:rPr lang="en-US" dirty="0"/>
              <a:t>Click on “Organic Chemistry 1”</a:t>
            </a:r>
          </a:p>
          <a:p>
            <a:r>
              <a:rPr lang="en-US" dirty="0"/>
              <a:t>Click “Follow”</a:t>
            </a:r>
          </a:p>
          <a:p>
            <a:r>
              <a:rPr lang="en-US" dirty="0"/>
              <a:t>Go back two screens to the main app screen.</a:t>
            </a:r>
          </a:p>
          <a:p>
            <a:endParaRPr lang="en-US" dirty="0"/>
          </a:p>
          <a:p>
            <a:r>
              <a:rPr lang="en-US" dirty="0"/>
              <a:t>To use app and notecards.  Click on the blue circle (with inner white square) at bottom of screen.</a:t>
            </a:r>
          </a:p>
          <a:p>
            <a:r>
              <a:rPr lang="en-US" dirty="0"/>
              <a:t>Align the entire notecard within the screen.</a:t>
            </a:r>
          </a:p>
          <a:p>
            <a:r>
              <a:rPr lang="en-US" dirty="0"/>
              <a:t>The phone should vibrate and a bullseye will indicate a recognition event.  It should begin to play a video shortly. </a:t>
            </a:r>
          </a:p>
          <a:p>
            <a:r>
              <a:rPr lang="en-US" dirty="0"/>
              <a:t>The first playing of each notecard may take 2-5 seconds to load.  Future uses of each card should load considerably faster.  </a:t>
            </a:r>
            <a:r>
              <a:rPr lang="en-US" dirty="0" err="1"/>
              <a:t>Wifi</a:t>
            </a:r>
            <a:r>
              <a:rPr lang="en-US" dirty="0"/>
              <a:t> is suggested.</a:t>
            </a:r>
          </a:p>
          <a:p>
            <a:r>
              <a:rPr lang="en-US" dirty="0"/>
              <a:t>You should now be able to use the app to see mechanisms for many of the reactions associated with Organic Chemistry I.</a:t>
            </a:r>
          </a:p>
          <a:p>
            <a:endParaRPr lang="en-US" dirty="0"/>
          </a:p>
          <a:p>
            <a:r>
              <a:rPr lang="en-US" dirty="0"/>
              <a:t>For updates, additional information, or the original .ppt file,  see </a:t>
            </a:r>
            <a:r>
              <a:rPr lang="en-US" dirty="0">
                <a:hlinkClick r:id="rId2"/>
              </a:rPr>
              <a:t>http://www.kyleplunkett.com/AR.html</a:t>
            </a:r>
            <a:endParaRPr lang="en-US" dirty="0"/>
          </a:p>
          <a:p>
            <a:endParaRPr lang="en-US" dirty="0"/>
          </a:p>
          <a:p>
            <a:r>
              <a:rPr lang="en-US" dirty="0"/>
              <a:t>Instructors, if you download the .ppt file, you may remove notecards not covered in your class or rearrange their location in the stack.</a:t>
            </a:r>
          </a:p>
        </p:txBody>
      </p:sp>
    </p:spTree>
    <p:extLst>
      <p:ext uri="{BB962C8B-B14F-4D97-AF65-F5344CB8AC3E}">
        <p14:creationId xmlns:p14="http://schemas.microsoft.com/office/powerpoint/2010/main" val="2634127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7A400A8-387A-4F82-85F3-8497B4396395}"/>
              </a:ext>
            </a:extLst>
          </p:cNvPr>
          <p:cNvSpPr/>
          <p:nvPr/>
        </p:nvSpPr>
        <p:spPr>
          <a:xfrm>
            <a:off x="3627090" y="96610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9627E11-9E24-4A18-9D4E-6FEED13006F5}"/>
              </a:ext>
            </a:extLst>
          </p:cNvPr>
          <p:cNvSpPr/>
          <p:nvPr/>
        </p:nvSpPr>
        <p:spPr>
          <a:xfrm>
            <a:off x="208342" y="97066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EC4391B-B65F-435D-873F-1C5B0C5229A1}"/>
              </a:ext>
            </a:extLst>
          </p:cNvPr>
          <p:cNvSpPr/>
          <p:nvPr/>
        </p:nvSpPr>
        <p:spPr>
          <a:xfrm>
            <a:off x="208342" y="342339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748FF491-CC2F-44A6-AD11-9DC7E9149453}"/>
              </a:ext>
            </a:extLst>
          </p:cNvPr>
          <p:cNvSpPr/>
          <p:nvPr/>
        </p:nvSpPr>
        <p:spPr>
          <a:xfrm>
            <a:off x="3627090" y="343335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0328660-9D00-4F0A-94E8-5E566149F88C}"/>
              </a:ext>
            </a:extLst>
          </p:cNvPr>
          <p:cNvSpPr txBox="1"/>
          <p:nvPr/>
        </p:nvSpPr>
        <p:spPr>
          <a:xfrm>
            <a:off x="2764761" y="392202"/>
            <a:ext cx="1270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ants 1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566CFF9-80C6-411D-82C5-A94BAB6517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68321"/>
              </p:ext>
            </p:extLst>
          </p:nvPr>
        </p:nvGraphicFramePr>
        <p:xfrm>
          <a:off x="1030974" y="1668833"/>
          <a:ext cx="14779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9" name="CS ChemDraw Drawing" r:id="rId3" imgW="1477875" imgH="589373" progId="ChemDraw.Document.6.0">
                  <p:embed/>
                </p:oleObj>
              </mc:Choice>
              <mc:Fallback>
                <p:oleObj name="CS ChemDraw Drawing" r:id="rId3" imgW="1477875" imgH="58937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CEAB2B-F6DE-4F2A-BB89-1634570084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974" y="1668833"/>
                        <a:ext cx="147796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5A206FD-3376-44E1-A86F-D4251A4FB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74089"/>
              </p:ext>
            </p:extLst>
          </p:nvPr>
        </p:nvGraphicFramePr>
        <p:xfrm>
          <a:off x="4010094" y="1668833"/>
          <a:ext cx="15160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0" name="CS ChemDraw Drawing" r:id="rId5" imgW="1515940" imgH="560587" progId="ChemDraw.Document.6.0">
                  <p:embed/>
                </p:oleObj>
              </mc:Choice>
              <mc:Fallback>
                <p:oleObj name="CS ChemDraw Drawing" r:id="rId5" imgW="1515940" imgH="560587" progId="ChemDraw.Document.6.0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1C57F49-83F3-4A87-83C2-AB7823B58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10094" y="1668833"/>
                        <a:ext cx="151606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8E8F8C6-AE16-4B26-963D-62E846A8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320658"/>
              </p:ext>
            </p:extLst>
          </p:nvPr>
        </p:nvGraphicFramePr>
        <p:xfrm>
          <a:off x="1069074" y="4115537"/>
          <a:ext cx="14398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1" name="CS ChemDraw Drawing" r:id="rId7" imgW="1439810" imgH="578670" progId="ChemDraw.Document.6.0">
                  <p:embed/>
                </p:oleObj>
              </mc:Choice>
              <mc:Fallback>
                <p:oleObj name="CS ChemDraw Drawing" r:id="rId7" imgW="1439810" imgH="57867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37D0460-C755-4D19-A3A6-066E8546C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074" y="4115537"/>
                        <a:ext cx="14398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5871408-1233-4390-B3A9-2F08EACB3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81107"/>
              </p:ext>
            </p:extLst>
          </p:nvPr>
        </p:nvGraphicFramePr>
        <p:xfrm>
          <a:off x="4097885" y="4085943"/>
          <a:ext cx="15668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2" name="CS ChemDraw Drawing" r:id="rId9" imgW="1566570" imgH="569813" progId="ChemDraw.Document.6.0">
                  <p:embed/>
                </p:oleObj>
              </mc:Choice>
              <mc:Fallback>
                <p:oleObj name="CS ChemDraw Drawing" r:id="rId9" imgW="1566570" imgH="569813" progId="ChemDraw.Document.6.0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7017D98C-F77D-451F-8DB1-B723CDEBCC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7885" y="4085943"/>
                        <a:ext cx="156686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9A686CA-FF44-4861-BEA5-E2C78BFA5A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8984" y="1092710"/>
            <a:ext cx="720090" cy="72771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568102D-DA64-4C72-9090-449819A267E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85116" y="1092710"/>
            <a:ext cx="723900" cy="7162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04ADF4A-7A41-4C21-8085-9D26E0D06F9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8984" y="3600690"/>
            <a:ext cx="720090" cy="72771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C318163-D0A4-4ED3-B30F-7A3BB700A0C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50605" y="3600690"/>
            <a:ext cx="727710" cy="73533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6A711CE-B8D3-479E-BAB1-0E3563159F8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898623" y="1175226"/>
            <a:ext cx="18288" cy="18002"/>
          </a:xfrm>
          <a:prstGeom prst="rect">
            <a:avLst/>
          </a:prstGeom>
        </p:spPr>
      </p:pic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D7299B7-F30C-40E0-BBFA-5DB75F89888E}"/>
              </a:ext>
            </a:extLst>
          </p:cNvPr>
          <p:cNvSpPr/>
          <p:nvPr/>
        </p:nvSpPr>
        <p:spPr>
          <a:xfrm>
            <a:off x="208342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089B74B-B128-42CC-B54E-59CC9982A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72975"/>
              </p:ext>
            </p:extLst>
          </p:nvPr>
        </p:nvGraphicFramePr>
        <p:xfrm>
          <a:off x="1149350" y="6626225"/>
          <a:ext cx="15636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3" name="CS ChemDraw Drawing" r:id="rId16" imgW="1563244" imgH="594170" progId="ChemDraw.Document.6.0">
                  <p:embed/>
                </p:oleObj>
              </mc:Choice>
              <mc:Fallback>
                <p:oleObj name="CS ChemDraw Drawing" r:id="rId16" imgW="1563244" imgH="594170" progId="ChemDraw.Document.6.0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4448049-ADB3-47FA-B00C-BC4A607D8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49350" y="6626225"/>
                        <a:ext cx="15636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8EF6CA48-55AF-4328-AD58-FE53B63E975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48984" y="6038783"/>
            <a:ext cx="720090" cy="723900"/>
          </a:xfrm>
          <a:prstGeom prst="rect">
            <a:avLst/>
          </a:prstGeom>
        </p:spPr>
      </p:pic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17DA05FE-351B-43F7-B520-4B93ED1BE093}"/>
              </a:ext>
            </a:extLst>
          </p:cNvPr>
          <p:cNvSpPr/>
          <p:nvPr/>
        </p:nvSpPr>
        <p:spPr>
          <a:xfrm>
            <a:off x="3627090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EE48179-0D0E-432F-830F-A304378F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47233"/>
              </p:ext>
            </p:extLst>
          </p:nvPr>
        </p:nvGraphicFramePr>
        <p:xfrm>
          <a:off x="4142335" y="6548797"/>
          <a:ext cx="1477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4" name="CS ChemDraw Drawing" r:id="rId19" imgW="1477875" imgH="558741" progId="ChemDraw.Document.6.0">
                  <p:embed/>
                </p:oleObj>
              </mc:Choice>
              <mc:Fallback>
                <p:oleObj name="CS ChemDraw Drawing" r:id="rId19" imgW="1477875" imgH="558741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18EA8E1A-F06A-4C2E-9455-9AD764100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2335" y="6548797"/>
                        <a:ext cx="14779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62E996E5-4207-4C40-A4E3-84BCCFAD1422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828369" y="6046403"/>
            <a:ext cx="716280" cy="7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178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175610EA-0A5F-4960-9E1C-5AF1D1C0E0A2}"/>
              </a:ext>
            </a:extLst>
          </p:cNvPr>
          <p:cNvSpPr/>
          <p:nvPr/>
        </p:nvSpPr>
        <p:spPr>
          <a:xfrm>
            <a:off x="3627090" y="96610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: Rounded Corners 90">
            <a:extLst>
              <a:ext uri="{FF2B5EF4-FFF2-40B4-BE49-F238E27FC236}">
                <a16:creationId xmlns:a16="http://schemas.microsoft.com/office/drawing/2014/main" id="{5876DFD5-1499-4797-A3D8-DFD6F6A25895}"/>
              </a:ext>
            </a:extLst>
          </p:cNvPr>
          <p:cNvSpPr/>
          <p:nvPr/>
        </p:nvSpPr>
        <p:spPr>
          <a:xfrm>
            <a:off x="208342" y="97066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: Rounded Corners 91">
            <a:extLst>
              <a:ext uri="{FF2B5EF4-FFF2-40B4-BE49-F238E27FC236}">
                <a16:creationId xmlns:a16="http://schemas.microsoft.com/office/drawing/2014/main" id="{270D9635-5A1A-4753-AA9E-021B7BE0516C}"/>
              </a:ext>
            </a:extLst>
          </p:cNvPr>
          <p:cNvSpPr/>
          <p:nvPr/>
        </p:nvSpPr>
        <p:spPr>
          <a:xfrm>
            <a:off x="208342" y="342339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: Rounded Corners 92">
            <a:extLst>
              <a:ext uri="{FF2B5EF4-FFF2-40B4-BE49-F238E27FC236}">
                <a16:creationId xmlns:a16="http://schemas.microsoft.com/office/drawing/2014/main" id="{6DCBD7AD-EA62-476E-A160-26D0537A8C1B}"/>
              </a:ext>
            </a:extLst>
          </p:cNvPr>
          <p:cNvSpPr/>
          <p:nvPr/>
        </p:nvSpPr>
        <p:spPr>
          <a:xfrm>
            <a:off x="3627090" y="343335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: Rounded Corners 93">
            <a:extLst>
              <a:ext uri="{FF2B5EF4-FFF2-40B4-BE49-F238E27FC236}">
                <a16:creationId xmlns:a16="http://schemas.microsoft.com/office/drawing/2014/main" id="{12B62B4C-ACF8-4098-AFFE-E5578C8EC2D2}"/>
              </a:ext>
            </a:extLst>
          </p:cNvPr>
          <p:cNvSpPr/>
          <p:nvPr/>
        </p:nvSpPr>
        <p:spPr>
          <a:xfrm>
            <a:off x="208342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: Rounded Corners 94">
            <a:extLst>
              <a:ext uri="{FF2B5EF4-FFF2-40B4-BE49-F238E27FC236}">
                <a16:creationId xmlns:a16="http://schemas.microsoft.com/office/drawing/2014/main" id="{8F46E992-D66B-411E-AA01-1998E1DF77B8}"/>
              </a:ext>
            </a:extLst>
          </p:cNvPr>
          <p:cNvSpPr/>
          <p:nvPr/>
        </p:nvSpPr>
        <p:spPr>
          <a:xfrm>
            <a:off x="3627090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DB401D9-4CAD-4045-946D-9F66B9FA5DBC}"/>
              </a:ext>
            </a:extLst>
          </p:cNvPr>
          <p:cNvSpPr txBox="1"/>
          <p:nvPr/>
        </p:nvSpPr>
        <p:spPr>
          <a:xfrm>
            <a:off x="2764761" y="415352"/>
            <a:ext cx="1270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ants 2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677BE7B-BCEC-4BC2-9C85-9CD42986A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17570"/>
              </p:ext>
            </p:extLst>
          </p:nvPr>
        </p:nvGraphicFramePr>
        <p:xfrm>
          <a:off x="1138423" y="1586999"/>
          <a:ext cx="16779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CS ChemDraw Drawing" r:id="rId3" imgW="1677808" imgH="595646" progId="ChemDraw.Document.6.0">
                  <p:embed/>
                </p:oleObj>
              </mc:Choice>
              <mc:Fallback>
                <p:oleObj name="CS ChemDraw Drawing" r:id="rId3" imgW="1677808" imgH="595646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056EDAAB-9538-478B-BA60-56E9D7177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423" y="1586999"/>
                        <a:ext cx="1677988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B567D23-4BEF-4808-82B0-DCFBBD87A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172"/>
              </p:ext>
            </p:extLst>
          </p:nvPr>
        </p:nvGraphicFramePr>
        <p:xfrm>
          <a:off x="3886881" y="1586998"/>
          <a:ext cx="16335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4" name="CS ChemDraw Drawing" r:id="rId5" imgW="1633461" imgH="595646" progId="ChemDraw.Document.6.0">
                  <p:embed/>
                </p:oleObj>
              </mc:Choice>
              <mc:Fallback>
                <p:oleObj name="CS ChemDraw Drawing" r:id="rId5" imgW="1633461" imgH="59564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E6F894A-DFD5-43ED-B448-9753602609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881" y="1586998"/>
                        <a:ext cx="163353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5EC87519-0FA0-4DEA-9037-FC888A090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57984"/>
              </p:ext>
            </p:extLst>
          </p:nvPr>
        </p:nvGraphicFramePr>
        <p:xfrm>
          <a:off x="1138423" y="4032267"/>
          <a:ext cx="1566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5" name="CS ChemDraw Drawing" r:id="rId7" imgW="1566570" imgH="597123" progId="ChemDraw.Document.6.0">
                  <p:embed/>
                </p:oleObj>
              </mc:Choice>
              <mc:Fallback>
                <p:oleObj name="CS ChemDraw Drawing" r:id="rId7" imgW="1566570" imgH="597123" progId="ChemDraw.Document.6.0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7ABAF9D-8F6A-41B4-8E36-64D092F357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423" y="4032267"/>
                        <a:ext cx="15668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0B93624-99C1-4192-B4B8-6F1C14E95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59831"/>
              </p:ext>
            </p:extLst>
          </p:nvPr>
        </p:nvGraphicFramePr>
        <p:xfrm>
          <a:off x="3944031" y="3559686"/>
          <a:ext cx="157638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6" name="CS ChemDraw Drawing" r:id="rId9" imgW="1576918" imgH="1622712" progId="ChemDraw.Document.6.0">
                  <p:embed/>
                </p:oleObj>
              </mc:Choice>
              <mc:Fallback>
                <p:oleObj name="CS ChemDraw Drawing" r:id="rId9" imgW="1576918" imgH="1622712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65AFD66-0479-42A7-9917-C4C9F14D5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4031" y="3559686"/>
                        <a:ext cx="1576387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0BAC072-F778-4953-B40C-78A9F03B39F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37358" y="1362414"/>
            <a:ext cx="720090" cy="72009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1AC975D-037D-45EA-B492-1AC6FA6C0A1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0889" y="1362414"/>
            <a:ext cx="727710" cy="7353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34A0FCC-E9B6-463B-AFCB-77573640A6F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40889" y="3851910"/>
            <a:ext cx="720090" cy="7200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C0C034C-E1D4-43ED-8685-E53324B888A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7358" y="3855720"/>
            <a:ext cx="716280" cy="716280"/>
          </a:xfrm>
          <a:prstGeom prst="rect">
            <a:avLst/>
          </a:prstGeom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B2615D0-5F13-423B-A115-81B2E31F1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44359"/>
              </p:ext>
            </p:extLst>
          </p:nvPr>
        </p:nvGraphicFramePr>
        <p:xfrm>
          <a:off x="1159135" y="6112137"/>
          <a:ext cx="1795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CS ChemDraw Drawing" r:id="rId15" imgW="1794959" imgH="1218972" progId="ChemDraw.Document.6.0">
                  <p:embed/>
                </p:oleObj>
              </mc:Choice>
              <mc:Fallback>
                <p:oleObj name="CS ChemDraw Drawing" r:id="rId15" imgW="1794959" imgH="1218972" progId="ChemDraw.Document.6.0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98D0BE8-87AC-4102-91CA-18E896576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9135" y="6112137"/>
                        <a:ext cx="179546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7F8AA4FE-EAF1-454A-B89B-9D8B7E84C51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8068" y="6265285"/>
            <a:ext cx="727710" cy="72771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6FD1730-F207-4B75-A089-C779BD0DE96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92680" y="6265285"/>
            <a:ext cx="731520" cy="704850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DF97433-8451-4C1E-9C1B-762E15753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787099"/>
              </p:ext>
            </p:extLst>
          </p:nvPr>
        </p:nvGraphicFramePr>
        <p:xfrm>
          <a:off x="3905391" y="6437672"/>
          <a:ext cx="1565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CS ChemDraw Drawing" r:id="rId19" imgW="1564722" imgH="781278" progId="ChemDraw.Document.6.0">
                  <p:embed/>
                </p:oleObj>
              </mc:Choice>
              <mc:Fallback>
                <p:oleObj name="CS ChemDraw Drawing" r:id="rId19" imgW="1564722" imgH="78127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FD20F50-1177-4565-8CC8-87407EBF91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05391" y="6437672"/>
                        <a:ext cx="15652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677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1141CE4-8327-46DE-9865-1098B483D854}"/>
              </a:ext>
            </a:extLst>
          </p:cNvPr>
          <p:cNvSpPr/>
          <p:nvPr/>
        </p:nvSpPr>
        <p:spPr>
          <a:xfrm>
            <a:off x="3627090" y="96610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9E1291E-4776-4739-908A-53D8F6034CFE}"/>
              </a:ext>
            </a:extLst>
          </p:cNvPr>
          <p:cNvSpPr/>
          <p:nvPr/>
        </p:nvSpPr>
        <p:spPr>
          <a:xfrm>
            <a:off x="208342" y="97066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47106DDF-CF62-4EFB-8AA3-EF9234D9E2C8}"/>
              </a:ext>
            </a:extLst>
          </p:cNvPr>
          <p:cNvSpPr/>
          <p:nvPr/>
        </p:nvSpPr>
        <p:spPr>
          <a:xfrm>
            <a:off x="208342" y="342339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D9CB4D5C-941E-4722-8554-AE888111C10A}"/>
              </a:ext>
            </a:extLst>
          </p:cNvPr>
          <p:cNvSpPr/>
          <p:nvPr/>
        </p:nvSpPr>
        <p:spPr>
          <a:xfrm>
            <a:off x="3627090" y="343335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EC7D5C94-B277-47E9-A235-D24E3065FCB7}"/>
              </a:ext>
            </a:extLst>
          </p:cNvPr>
          <p:cNvSpPr/>
          <p:nvPr/>
        </p:nvSpPr>
        <p:spPr>
          <a:xfrm>
            <a:off x="208342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A1CF04-C761-49E0-A0BB-BA50C23E655E}"/>
              </a:ext>
            </a:extLst>
          </p:cNvPr>
          <p:cNvSpPr/>
          <p:nvPr/>
        </p:nvSpPr>
        <p:spPr>
          <a:xfrm>
            <a:off x="3627090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57D535D-83A8-457C-8F0D-02B2F2ADA013}"/>
              </a:ext>
            </a:extLst>
          </p:cNvPr>
          <p:cNvSpPr txBox="1"/>
          <p:nvPr/>
        </p:nvSpPr>
        <p:spPr>
          <a:xfrm>
            <a:off x="2764761" y="415352"/>
            <a:ext cx="1270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ants 3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C2EB283-FFC0-4B06-9F0B-AB3ED5030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8414"/>
              </p:ext>
            </p:extLst>
          </p:nvPr>
        </p:nvGraphicFramePr>
        <p:xfrm>
          <a:off x="1101255" y="1626498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CS ChemDraw Drawing" r:id="rId3" imgW="1714025" imgH="660968" progId="ChemDraw.Document.6.0">
                  <p:embed/>
                </p:oleObj>
              </mc:Choice>
              <mc:Fallback>
                <p:oleObj name="CS ChemDraw Drawing" r:id="rId3" imgW="1714025" imgH="660968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57450AF-20B7-4A44-B096-003D3C618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1255" y="1626498"/>
                        <a:ext cx="1714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803FC7-8407-48BC-81C1-6391C889D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9133"/>
              </p:ext>
            </p:extLst>
          </p:nvPr>
        </p:nvGraphicFramePr>
        <p:xfrm>
          <a:off x="3977535" y="1659680"/>
          <a:ext cx="1631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CS ChemDraw Drawing" r:id="rId5" imgW="1631613" imgH="565015" progId="ChemDraw.Document.6.0">
                  <p:embed/>
                </p:oleObj>
              </mc:Choice>
              <mc:Fallback>
                <p:oleObj name="CS ChemDraw Drawing" r:id="rId5" imgW="1631613" imgH="565015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342DBDD-B7DA-47DD-9DB8-4A6B1C5646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7535" y="1659680"/>
                        <a:ext cx="16319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C86EFD1-A5DD-4A69-AFF5-F2574E941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25042"/>
              </p:ext>
            </p:extLst>
          </p:nvPr>
        </p:nvGraphicFramePr>
        <p:xfrm>
          <a:off x="1040174" y="3975563"/>
          <a:ext cx="16414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CS ChemDraw Drawing" r:id="rId7" imgW="1641221" imgH="607456" progId="ChemDraw.Document.6.0">
                  <p:embed/>
                </p:oleObj>
              </mc:Choice>
              <mc:Fallback>
                <p:oleObj name="CS ChemDraw Drawing" r:id="rId7" imgW="1641221" imgH="607456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7727361-0FD7-41E5-938E-F5555D6284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174" y="3975563"/>
                        <a:ext cx="164147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B8D10EAA-895B-48D6-8E15-461391566C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54439" y="1749929"/>
            <a:ext cx="727710" cy="73152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CD9200E-4156-4DC4-85DB-2F88E0C320C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5851" y="1761359"/>
            <a:ext cx="727710" cy="7200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887BA29-78B4-435C-945B-A8E23CC9576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8362" y="4181289"/>
            <a:ext cx="727710" cy="712470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6B0BC99-DF3D-4289-B910-3B9DD0838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33979"/>
              </p:ext>
            </p:extLst>
          </p:nvPr>
        </p:nvGraphicFramePr>
        <p:xfrm>
          <a:off x="4055788" y="4026362"/>
          <a:ext cx="15668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CS ChemDraw Drawing" r:id="rId12" imgW="1566570" imgH="557634" progId="ChemDraw.Document.6.0">
                  <p:embed/>
                </p:oleObj>
              </mc:Choice>
              <mc:Fallback>
                <p:oleObj name="CS ChemDraw Drawing" r:id="rId12" imgW="1566570" imgH="557634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A0C36AA-6263-4E4E-ABDE-B689942345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5788" y="4026362"/>
                        <a:ext cx="156686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A65D97D3-527B-479A-95B2-30EDA5C3F16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54439" y="4211955"/>
            <a:ext cx="727710" cy="720090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607780E-8817-4288-B297-0183B2970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314883"/>
              </p:ext>
            </p:extLst>
          </p:nvPr>
        </p:nvGraphicFramePr>
        <p:xfrm>
          <a:off x="1101255" y="6499585"/>
          <a:ext cx="18192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CS ChemDraw Drawing" r:id="rId15" imgW="1819350" imgH="328823" progId="ChemDraw.Document.6.0">
                  <p:embed/>
                </p:oleObj>
              </mc:Choice>
              <mc:Fallback>
                <p:oleObj name="CS ChemDraw Drawing" r:id="rId15" imgW="1819350" imgH="328823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28D3591-6D69-41EC-B0A2-1DFDFD6B2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1255" y="6499585"/>
                        <a:ext cx="181927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8E897E1-C02E-4D55-993B-83C8301AD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657664"/>
              </p:ext>
            </p:extLst>
          </p:nvPr>
        </p:nvGraphicFramePr>
        <p:xfrm>
          <a:off x="3929581" y="6487977"/>
          <a:ext cx="18192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2" name="CS ChemDraw Drawing" r:id="rId17" imgW="1819350" imgH="305942" progId="ChemDraw.Document.6.0">
                  <p:embed/>
                </p:oleObj>
              </mc:Choice>
              <mc:Fallback>
                <p:oleObj name="CS ChemDraw Drawing" r:id="rId17" imgW="1819350" imgH="305942" progId="ChemDraw.Document.6.0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883844A-F44E-46CA-A437-F11CD75F9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9581" y="6487977"/>
                        <a:ext cx="18192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5B36F003-5D67-4E63-BDAE-20D85AB64EF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7850" y="6641171"/>
            <a:ext cx="727710" cy="73152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55F19E2B-2E77-4EC5-AA25-D49D44F9608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850629" y="6898442"/>
            <a:ext cx="73152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614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98BFB86C-5A91-4020-8B79-157229E8D378}"/>
              </a:ext>
            </a:extLst>
          </p:cNvPr>
          <p:cNvSpPr/>
          <p:nvPr/>
        </p:nvSpPr>
        <p:spPr>
          <a:xfrm>
            <a:off x="3627090" y="96610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B90F83C2-F50F-40C0-9F77-C7163671EA72}"/>
              </a:ext>
            </a:extLst>
          </p:cNvPr>
          <p:cNvSpPr/>
          <p:nvPr/>
        </p:nvSpPr>
        <p:spPr>
          <a:xfrm>
            <a:off x="208342" y="97066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0FF2571E-CBEB-45D2-96CD-F6A58825E82B}"/>
              </a:ext>
            </a:extLst>
          </p:cNvPr>
          <p:cNvSpPr/>
          <p:nvPr/>
        </p:nvSpPr>
        <p:spPr>
          <a:xfrm>
            <a:off x="208342" y="342339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C3AD0AB-08BD-46A6-92C9-1CDE7AA03ECC}"/>
              </a:ext>
            </a:extLst>
          </p:cNvPr>
          <p:cNvSpPr/>
          <p:nvPr/>
        </p:nvSpPr>
        <p:spPr>
          <a:xfrm>
            <a:off x="3627090" y="343335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77836022-16C3-4531-8997-2F8B3B57F3C8}"/>
              </a:ext>
            </a:extLst>
          </p:cNvPr>
          <p:cNvSpPr/>
          <p:nvPr/>
        </p:nvSpPr>
        <p:spPr>
          <a:xfrm>
            <a:off x="208342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879C6915-586B-4829-B992-B22202B5513D}"/>
              </a:ext>
            </a:extLst>
          </p:cNvPr>
          <p:cNvSpPr/>
          <p:nvPr/>
        </p:nvSpPr>
        <p:spPr>
          <a:xfrm>
            <a:off x="3627090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C9B42C5-F350-4473-A938-821633D309B5}"/>
              </a:ext>
            </a:extLst>
          </p:cNvPr>
          <p:cNvSpPr txBox="1"/>
          <p:nvPr/>
        </p:nvSpPr>
        <p:spPr>
          <a:xfrm>
            <a:off x="2764761" y="415352"/>
            <a:ext cx="1270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ants 4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BEFB79C-47E6-46CE-87C7-230CEAFB4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04544"/>
              </p:ext>
            </p:extLst>
          </p:nvPr>
        </p:nvGraphicFramePr>
        <p:xfrm>
          <a:off x="814229" y="1561189"/>
          <a:ext cx="18192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CS ChemDraw Drawing" r:id="rId3" imgW="1819350" imgH="482717" progId="ChemDraw.Document.6.0">
                  <p:embed/>
                </p:oleObj>
              </mc:Choice>
              <mc:Fallback>
                <p:oleObj name="CS ChemDraw Drawing" r:id="rId3" imgW="1819350" imgH="482717" progId="ChemDraw.Document.6.0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4849C35-C81D-4CAF-BF56-74FBA243A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229" y="1561189"/>
                        <a:ext cx="18192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750BAB8-DD7E-44DA-B354-88E9DD78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44976"/>
              </p:ext>
            </p:extLst>
          </p:nvPr>
        </p:nvGraphicFramePr>
        <p:xfrm>
          <a:off x="3861696" y="1506777"/>
          <a:ext cx="18319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CS ChemDraw Drawing" r:id="rId5" imgW="1831545" imgH="993113" progId="ChemDraw.Document.6.0">
                  <p:embed/>
                </p:oleObj>
              </mc:Choice>
              <mc:Fallback>
                <p:oleObj name="CS ChemDraw Drawing" r:id="rId5" imgW="1831545" imgH="99311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8CD004E-4B21-4484-8F5D-288AB0A28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1696" y="1506777"/>
                        <a:ext cx="18319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FD5EF47A-B18E-4027-8786-72B7FA46D4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9257" y="2061700"/>
            <a:ext cx="731520" cy="7200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D41D9DD-2060-4E34-A4BD-416D9C09F3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8334" y="2061700"/>
            <a:ext cx="723900" cy="720090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0CA5505-FDF7-4937-9FC9-0D1576AED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18181"/>
              </p:ext>
            </p:extLst>
          </p:nvPr>
        </p:nvGraphicFramePr>
        <p:xfrm>
          <a:off x="765017" y="4020674"/>
          <a:ext cx="191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CS ChemDraw Drawing" r:id="rId9" imgW="1918392" imgH="456884" progId="ChemDraw.Document.6.0">
                  <p:embed/>
                </p:oleObj>
              </mc:Choice>
              <mc:Fallback>
                <p:oleObj name="CS ChemDraw Drawing" r:id="rId9" imgW="1918392" imgH="456884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04078D0-6DA1-4B2E-BC07-3D2088CA2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017" y="4020674"/>
                        <a:ext cx="191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6CF9DC9-3DD2-48C9-92A0-9FC3D3B7A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65571"/>
              </p:ext>
            </p:extLst>
          </p:nvPr>
        </p:nvGraphicFramePr>
        <p:xfrm>
          <a:off x="3824934" y="4091103"/>
          <a:ext cx="19177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CS ChemDraw Drawing" r:id="rId11" imgW="1918392" imgH="627385" progId="ChemDraw.Document.6.0">
                  <p:embed/>
                </p:oleObj>
              </mc:Choice>
              <mc:Fallback>
                <p:oleObj name="CS ChemDraw Drawing" r:id="rId11" imgW="1918392" imgH="627385" progId="ChemDraw.Document.6.0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BF18246-ECD0-496B-A78C-9090B3265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24934" y="4091103"/>
                        <a:ext cx="19177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F49B664-73FC-4669-8DE2-963A476EB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17464"/>
              </p:ext>
            </p:extLst>
          </p:nvPr>
        </p:nvGraphicFramePr>
        <p:xfrm>
          <a:off x="734855" y="6452229"/>
          <a:ext cx="19478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CS ChemDraw Drawing" r:id="rId13" imgW="1947218" imgH="522205" progId="ChemDraw.Document.6.0">
                  <p:embed/>
                </p:oleObj>
              </mc:Choice>
              <mc:Fallback>
                <p:oleObj name="CS ChemDraw Drawing" r:id="rId13" imgW="1947218" imgH="522205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2E2453D-606F-4E6B-8407-3A876231A2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855" y="6452229"/>
                        <a:ext cx="19478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18E1E9F-2717-46B4-A0A9-26BDAEC55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27061"/>
              </p:ext>
            </p:extLst>
          </p:nvPr>
        </p:nvGraphicFramePr>
        <p:xfrm>
          <a:off x="3793275" y="6502102"/>
          <a:ext cx="18192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CS ChemDraw Drawing" r:id="rId15" imgW="1819350" imgH="670194" progId="ChemDraw.Document.6.0">
                  <p:embed/>
                </p:oleObj>
              </mc:Choice>
              <mc:Fallback>
                <p:oleObj name="CS ChemDraw Drawing" r:id="rId15" imgW="1819350" imgH="670194" progId="ChemDraw.Document.6.0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3442432-8A75-415A-A283-99469A6A1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3275" y="6502102"/>
                        <a:ext cx="18192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3AC1B524-8F91-4557-959E-E85D7A31B8F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06877" y="4509156"/>
            <a:ext cx="723900" cy="7239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8D3569E-A7B5-4B9B-8A8E-E725C94180B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48334" y="4519414"/>
            <a:ext cx="720090" cy="72009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0C1E615-9CAD-4D8F-8DE3-61E315642B9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06877" y="7002945"/>
            <a:ext cx="731520" cy="73152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98F3DB5-0809-4D56-89C9-5DB63B60B13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831303" y="7021995"/>
            <a:ext cx="701040" cy="693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1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8AAA1A33-9D36-435C-9B00-C5B9428ED021}"/>
              </a:ext>
            </a:extLst>
          </p:cNvPr>
          <p:cNvSpPr/>
          <p:nvPr/>
        </p:nvSpPr>
        <p:spPr>
          <a:xfrm>
            <a:off x="3627090" y="96610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32F37390-D5B8-402C-8BA4-BA8F9EA5CBE7}"/>
              </a:ext>
            </a:extLst>
          </p:cNvPr>
          <p:cNvSpPr/>
          <p:nvPr/>
        </p:nvSpPr>
        <p:spPr>
          <a:xfrm>
            <a:off x="208342" y="97066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A52ECCEC-2C7C-402A-8602-49212B0223E8}"/>
              </a:ext>
            </a:extLst>
          </p:cNvPr>
          <p:cNvSpPr/>
          <p:nvPr/>
        </p:nvSpPr>
        <p:spPr>
          <a:xfrm>
            <a:off x="208342" y="342339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0DE77152-E737-45D4-BA05-4687BB4B36B3}"/>
              </a:ext>
            </a:extLst>
          </p:cNvPr>
          <p:cNvSpPr/>
          <p:nvPr/>
        </p:nvSpPr>
        <p:spPr>
          <a:xfrm>
            <a:off x="3627090" y="3433350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C536E6C6-6C46-4294-B3BC-75EF5D1721AD}"/>
              </a:ext>
            </a:extLst>
          </p:cNvPr>
          <p:cNvSpPr/>
          <p:nvPr/>
        </p:nvSpPr>
        <p:spPr>
          <a:xfrm>
            <a:off x="208342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D47B2BF5-DDEC-4B9E-B12E-933EE85F0FE9}"/>
              </a:ext>
            </a:extLst>
          </p:cNvPr>
          <p:cNvSpPr/>
          <p:nvPr/>
        </p:nvSpPr>
        <p:spPr>
          <a:xfrm>
            <a:off x="3627090" y="5890648"/>
            <a:ext cx="3047035" cy="1875099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D716401-B88F-4276-BDF5-90721499C887}"/>
              </a:ext>
            </a:extLst>
          </p:cNvPr>
          <p:cNvSpPr txBox="1"/>
          <p:nvPr/>
        </p:nvSpPr>
        <p:spPr>
          <a:xfrm>
            <a:off x="2764761" y="415352"/>
            <a:ext cx="1270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ctants 5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1F6D5C1-5313-4436-B156-7BB31B233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9748"/>
              </p:ext>
            </p:extLst>
          </p:nvPr>
        </p:nvGraphicFramePr>
        <p:xfrm>
          <a:off x="803230" y="1231332"/>
          <a:ext cx="1922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CS ChemDraw Drawing" r:id="rId3" imgW="1922827" imgH="831838" progId="ChemDraw.Document.6.0">
                  <p:embed/>
                </p:oleObj>
              </mc:Choice>
              <mc:Fallback>
                <p:oleObj name="CS ChemDraw Drawing" r:id="rId3" imgW="1922827" imgH="83183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BDC6CD-CA21-4711-99B2-E3093175D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230" y="1231332"/>
                        <a:ext cx="192246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2CD341A5-1FB7-47CB-B1D1-76D3271D1E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9472" y="2106001"/>
            <a:ext cx="716280" cy="720090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CFBF30BC-91D3-43F0-B71D-E7258790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36601"/>
              </p:ext>
            </p:extLst>
          </p:nvPr>
        </p:nvGraphicFramePr>
        <p:xfrm>
          <a:off x="4217012" y="1526563"/>
          <a:ext cx="1439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CS ChemDraw Drawing" r:id="rId6" imgW="1439810" imgH="580146" progId="ChemDraw.Document.6.0">
                  <p:embed/>
                </p:oleObj>
              </mc:Choice>
              <mc:Fallback>
                <p:oleObj name="CS ChemDraw Drawing" r:id="rId6" imgW="1439810" imgH="580146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C91BDF2-F81E-4DF8-819E-1646048A4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7012" y="1526563"/>
                        <a:ext cx="143986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28930EE-04B3-4BFD-BF03-F5D5B1287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56099"/>
              </p:ext>
            </p:extLst>
          </p:nvPr>
        </p:nvGraphicFramePr>
        <p:xfrm>
          <a:off x="1263317" y="3823885"/>
          <a:ext cx="143986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CS ChemDraw Drawing" r:id="rId8" imgW="1439810" imgH="1296472" progId="ChemDraw.Document.6.0">
                  <p:embed/>
                </p:oleObj>
              </mc:Choice>
              <mc:Fallback>
                <p:oleObj name="CS ChemDraw Drawing" r:id="rId8" imgW="1439810" imgH="1296472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8F2296E-A6D5-4CCB-8714-4895D65C7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3317" y="3823885"/>
                        <a:ext cx="1439863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2AF36A8-FDB5-4B1C-9CBB-874C61F9B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31166"/>
              </p:ext>
            </p:extLst>
          </p:nvPr>
        </p:nvGraphicFramePr>
        <p:xfrm>
          <a:off x="4217012" y="4031955"/>
          <a:ext cx="16303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CS ChemDraw Drawing" r:id="rId10" imgW="1630134" imgH="603027" progId="ChemDraw.Document.6.0">
                  <p:embed/>
                </p:oleObj>
              </mc:Choice>
              <mc:Fallback>
                <p:oleObj name="CS ChemDraw Drawing" r:id="rId10" imgW="1630134" imgH="603027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107062C-C5ED-429B-B3B5-D88B889009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17012" y="4031955"/>
                        <a:ext cx="16303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FB25B14-A3B9-4C93-91CE-3A906CC2C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39680"/>
              </p:ext>
            </p:extLst>
          </p:nvPr>
        </p:nvGraphicFramePr>
        <p:xfrm>
          <a:off x="779463" y="6389688"/>
          <a:ext cx="18383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CS ChemDraw Drawing" r:id="rId12" imgW="1837828" imgH="569444" progId="ChemDraw.Document.6.0">
                  <p:embed/>
                </p:oleObj>
              </mc:Choice>
              <mc:Fallback>
                <p:oleObj name="CS ChemDraw Drawing" r:id="rId12" imgW="1837828" imgH="569444" progId="ChemDraw.Document.6.0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A4022FD-1880-4361-93E2-C25AB0736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463" y="6389688"/>
                        <a:ext cx="18383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1307164-462F-47AC-BB1A-8348DE66A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74640"/>
              </p:ext>
            </p:extLst>
          </p:nvPr>
        </p:nvGraphicFramePr>
        <p:xfrm>
          <a:off x="4029075" y="6413500"/>
          <a:ext cx="18653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CS ChemDraw Drawing" r:id="rId14" imgW="1864806" imgH="569444" progId="ChemDraw.Document.6.0">
                  <p:embed/>
                </p:oleObj>
              </mc:Choice>
              <mc:Fallback>
                <p:oleObj name="CS ChemDraw Drawing" r:id="rId14" imgW="1864806" imgH="569444" progId="ChemDraw.Document.6.0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7BF4455-DBED-42CE-99BA-18FBC7A81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9075" y="6413500"/>
                        <a:ext cx="186531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F4D39223-6011-4218-9E25-C059F596853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38470" y="2056401"/>
            <a:ext cx="731520" cy="7239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28A1C96-5D95-467B-9712-8933FBA0AB9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9472" y="4527298"/>
            <a:ext cx="723900" cy="71628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75AFF61-02AF-4D09-A791-75FAC4FEA8F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38470" y="4519414"/>
            <a:ext cx="712470" cy="72009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35548C20-6E8D-4262-AA0F-1AD50E5D351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16823" y="6993774"/>
            <a:ext cx="723900" cy="727710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24D54C7-FAB8-43A7-A7E1-09A61C94A6FE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555380" y="6993774"/>
            <a:ext cx="723900" cy="716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405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12</TotalTime>
  <Words>216</Words>
  <Application>Microsoft Office PowerPoint</Application>
  <PresentationFormat>Letter Paper (8.5x11 in)</PresentationFormat>
  <Paragraphs>2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CS ChemDraw Drawing</vt:lpstr>
      <vt:lpstr>Organic Chemistry I  Augmented Reality Notecards  Instruc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yle Newton Plunkett</dc:creator>
  <cp:lastModifiedBy>Kyle Newton Plunkett</cp:lastModifiedBy>
  <cp:revision>97</cp:revision>
  <cp:lastPrinted>2018-09-26T13:55:40Z</cp:lastPrinted>
  <dcterms:created xsi:type="dcterms:W3CDTF">2018-08-27T16:56:26Z</dcterms:created>
  <dcterms:modified xsi:type="dcterms:W3CDTF">2018-09-26T14:49:53Z</dcterms:modified>
</cp:coreProperties>
</file>